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74" r:id="rId2"/>
    <p:sldId id="280" r:id="rId3"/>
    <p:sldId id="281" r:id="rId4"/>
    <p:sldId id="282" r:id="rId5"/>
    <p:sldId id="283" r:id="rId6"/>
    <p:sldId id="284" r:id="rId7"/>
    <p:sldId id="294" r:id="rId8"/>
    <p:sldId id="296" r:id="rId9"/>
    <p:sldId id="297" r:id="rId10"/>
    <p:sldId id="291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3"/>
          <p:cNvSpPr>
            <a:spLocks noChangeArrowheads="1" noChangeShapeType="1" noTextEdit="1"/>
          </p:cNvSpPr>
          <p:nvPr/>
        </p:nvSpPr>
        <p:spPr bwMode="auto">
          <a:xfrm>
            <a:off x="2343150" y="304800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200150" y="1142999"/>
            <a:ext cx="7649560" cy="4322379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1676" y="1911351"/>
            <a:ext cx="636302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.8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GK/12)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52469" y="4342634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9" imgW="469800" imgH="812520" progId="Equation.DSMT4">
                  <p:embed/>
                </p:oleObj>
              </mc:Choice>
              <mc:Fallback>
                <p:oleObj name="Equation" r:id="rId9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9" y="4342634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3076" y="52560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8998" y="5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87937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7" imgW="558720" imgH="812520" progId="Equation.DSMT4">
                  <p:embed/>
                </p:oleObj>
              </mc:Choice>
              <mc:Fallback>
                <p:oleObj name="Equation" r:id="rId7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37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2 = 1.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9,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 &gt; -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gt; -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702019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044888" y="232542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88" y="232542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1392621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6172200" y="2350391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5457" y="3130769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27564" y="2348201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3114" y="2337691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4438650" y="2502791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02791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864" y="2164124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2164124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43300" y="2149308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49308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59338" y="2138724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8724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08948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8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35164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64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5211" y="3153351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1" y="3153351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2253" y="4592659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01270" y="44786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0" y="44786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028" y="5570483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6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21" imgW="1701720" imgH="393480" progId="Equation.DSMT4">
                  <p:embed/>
                </p:oleObj>
              </mc:Choice>
              <mc:Fallback>
                <p:oleObj name="Equation" r:id="rId21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1738" y="287869"/>
            <a:ext cx="8471338" cy="36009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b="1" dirty="0">
              <a:cs typeface="Times New Roman" pitchFamily="18" charset="0"/>
            </a:endParaRP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1086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86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311" y="155553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7973" y="1944414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031" y="2638092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C = BCNN(5,35,20,28,7) = 14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377" y="3238444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9" imgW="5397480" imgH="393480" progId="Equation.DSMT4">
                  <p:embed/>
                </p:oleObj>
              </mc:Choice>
              <mc:Fallback>
                <p:oleObj name="Equation" r:id="rId9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" y="3238444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704" y="456148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6931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1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27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8</TotalTime>
  <Words>646</Words>
  <PresentationFormat>On-screen Show (4:3)</PresentationFormat>
  <Paragraphs>7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0-04-12T13:17:25Z</dcterms:created>
  <dcterms:modified xsi:type="dcterms:W3CDTF">2021-07-15T08:40:25Z</dcterms:modified>
</cp:coreProperties>
</file>